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7E7C2E" w14:textId="0919A0D6" w:rsidR="00A80678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>TOÁN ỨNG DỤNG VÀ THỐNG KÊ</w:t>
      </w:r>
    </w:p>
    <w:p w14:paraId="373BECDD" w14:textId="20853A46" w:rsidR="00460BEB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 xml:space="preserve">BÀI TẬP TUẦN </w:t>
      </w:r>
      <w:r w:rsidR="00721F7F"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14:paraId="2A84B176" w14:textId="790B077C" w:rsidR="00460BEB" w:rsidRPr="000A6892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ớp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A6892">
        <w:rPr>
          <w:rFonts w:ascii="Times New Roman" w:hAnsi="Times New Roman" w:cs="Times New Roman"/>
          <w:b/>
          <w:bCs/>
          <w:sz w:val="24"/>
          <w:szCs w:val="24"/>
        </w:rPr>
        <w:t>19TN</w:t>
      </w:r>
    </w:p>
    <w:p w14:paraId="0CFA9C11" w14:textId="04ACF8C3" w:rsidR="00460BEB" w:rsidRPr="000A6892" w:rsidRDefault="00E00DAF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tên</w:t>
      </w:r>
      <w:r w:rsidR="00460BEB">
        <w:rPr>
          <w:rFonts w:ascii="Times New Roman" w:hAnsi="Times New Roman" w:cs="Times New Roman"/>
          <w:sz w:val="24"/>
          <w:szCs w:val="24"/>
        </w:rPr>
        <w:t>:</w:t>
      </w:r>
      <w:r w:rsidR="00460BE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BEB" w:rsidRPr="000A6892">
        <w:rPr>
          <w:rFonts w:ascii="Times New Roman" w:hAnsi="Times New Roman" w:cs="Times New Roman"/>
          <w:b/>
          <w:bCs/>
          <w:sz w:val="24"/>
          <w:szCs w:val="24"/>
        </w:rPr>
        <w:t>Nguyễn Đại Nghĩa</w:t>
      </w:r>
    </w:p>
    <w:p w14:paraId="79D0538B" w14:textId="2ACE145F" w:rsidR="00460BEB" w:rsidRPr="00CE1CFC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SSV:</w:t>
      </w:r>
      <w:r>
        <w:rPr>
          <w:rFonts w:ascii="Times New Roman" w:hAnsi="Times New Roman" w:cs="Times New Roman"/>
          <w:sz w:val="24"/>
          <w:szCs w:val="24"/>
        </w:rPr>
        <w:tab/>
      </w:r>
      <w:r w:rsidRPr="00CE1CFC">
        <w:rPr>
          <w:rFonts w:ascii="Times New Roman" w:hAnsi="Times New Roman" w:cs="Times New Roman"/>
          <w:b/>
          <w:bCs/>
          <w:sz w:val="24"/>
          <w:szCs w:val="24"/>
        </w:rPr>
        <w:t>19120735</w:t>
      </w:r>
    </w:p>
    <w:p w14:paraId="1867EC6C" w14:textId="421A97BA" w:rsidR="0036003F" w:rsidRDefault="0036003F" w:rsidP="00460BEB">
      <w:pPr>
        <w:rPr>
          <w:rFonts w:ascii="Times New Roman" w:hAnsi="Times New Roman" w:cs="Times New Roman"/>
          <w:sz w:val="24"/>
          <w:szCs w:val="24"/>
        </w:rPr>
      </w:pPr>
    </w:p>
    <w:p w14:paraId="113B9683" w14:textId="44D575C0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Yêu cầu:</w:t>
      </w:r>
    </w:p>
    <w:p w14:paraId="72E041BC" w14:textId="2223012F" w:rsidR="001A504D" w:rsidRDefault="00CE1CFC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504D">
        <w:rPr>
          <w:rFonts w:ascii="Times New Roman" w:hAnsi="Times New Roman" w:cs="Times New Roman"/>
          <w:sz w:val="24"/>
          <w:szCs w:val="24"/>
        </w:rPr>
        <w:t>Chứng minh định lý của tiến trình Gram – Schmidt</w:t>
      </w:r>
      <w:r w:rsidR="008037C3">
        <w:rPr>
          <w:rFonts w:ascii="Times New Roman" w:hAnsi="Times New Roman" w:cs="Times New Roman"/>
          <w:sz w:val="24"/>
          <w:szCs w:val="24"/>
        </w:rPr>
        <w:t>:</w:t>
      </w:r>
    </w:p>
    <w:p w14:paraId="3A40F0A0" w14:textId="09E95203" w:rsidR="008561F2" w:rsidRDefault="002A6DA8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/ </w:t>
      </w:r>
      <w:r w:rsidR="001A504D">
        <w:rPr>
          <w:rFonts w:ascii="Times New Roman" w:hAnsi="Times New Roman" w:cs="Times New Roman"/>
          <w:sz w:val="24"/>
          <w:szCs w:val="24"/>
        </w:rPr>
        <w:t xml:space="preserve">Gọi </w:t>
      </w:r>
      <w:r w:rsidR="007873FD" w:rsidRPr="007873FD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7AA9B4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8.15pt" o:ole="">
            <v:imagedata r:id="rId5" o:title=""/>
          </v:shape>
          <o:OLEObject Type="Embed" ProgID="Equation.DSMT4" ShapeID="_x0000_i1025" DrawAspect="Content" ObjectID="_1694889757" r:id="rId6"/>
        </w:object>
      </w:r>
      <w:r w:rsidR="007873FD">
        <w:rPr>
          <w:rFonts w:ascii="Times New Roman" w:hAnsi="Times New Roman" w:cs="Times New Roman"/>
          <w:sz w:val="24"/>
          <w:szCs w:val="24"/>
        </w:rPr>
        <w:t>là một tập trực giao trong</w:t>
      </w:r>
      <w:r w:rsidR="008561F2">
        <w:rPr>
          <w:rFonts w:ascii="Times New Roman" w:hAnsi="Times New Roman" w:cs="Times New Roman"/>
          <w:sz w:val="24"/>
          <w:szCs w:val="24"/>
        </w:rPr>
        <w:t xml:space="preserve"> </w:t>
      </w:r>
      <w:r w:rsidR="008561F2" w:rsidRPr="008561F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10997A9E">
          <v:shape id="_x0000_i1026" type="#_x0000_t75" style="width:16.9pt;height:15.05pt" o:ole="">
            <v:imagedata r:id="rId7" o:title=""/>
          </v:shape>
          <o:OLEObject Type="Embed" ProgID="Equation.DSMT4" ShapeID="_x0000_i1026" DrawAspect="Content" ObjectID="_1694889758" r:id="rId8"/>
        </w:object>
      </w:r>
      <w:r w:rsidR="008561F2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8561F2" w:rsidRPr="008561F2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16C9BB12">
          <v:shape id="_x0000_i1027" type="#_x0000_t75" style="width:41.95pt;height:16.3pt" o:ole="">
            <v:imagedata r:id="rId9" o:title=""/>
          </v:shape>
          <o:OLEObject Type="Embed" ProgID="Equation.DSMT4" ShapeID="_x0000_i1027" DrawAspect="Content" ObjectID="_1694889759" r:id="rId10"/>
        </w:object>
      </w:r>
      <w:r w:rsidR="008561F2">
        <w:rPr>
          <w:rFonts w:ascii="Times New Roman" w:hAnsi="Times New Roman" w:cs="Times New Roman"/>
          <w:sz w:val="24"/>
          <w:szCs w:val="24"/>
        </w:rPr>
        <w:t>đặt</w:t>
      </w:r>
    </w:p>
    <w:p w14:paraId="099E836C" w14:textId="18327044" w:rsidR="008561F2" w:rsidRDefault="008561F2" w:rsidP="008561F2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8561F2">
        <w:rPr>
          <w:rFonts w:ascii="Times New Roman" w:hAnsi="Times New Roman" w:cs="Times New Roman"/>
          <w:position w:val="-36"/>
          <w:sz w:val="24"/>
          <w:szCs w:val="24"/>
        </w:rPr>
        <w:object w:dxaOrig="4300" w:dyaOrig="780" w14:anchorId="7AC1FACF">
          <v:shape id="_x0000_i1028" type="#_x0000_t75" style="width:214.8pt;height:38.8pt" o:ole="">
            <v:imagedata r:id="rId11" o:title=""/>
          </v:shape>
          <o:OLEObject Type="Embed" ProgID="Equation.DSMT4" ShapeID="_x0000_i1028" DrawAspect="Content" ObjectID="_1694889760" r:id="rId12"/>
        </w:object>
      </w:r>
      <w:r w:rsidR="002A6DA8">
        <w:rPr>
          <w:rFonts w:ascii="Times New Roman" w:hAnsi="Times New Roman" w:cs="Times New Roman"/>
          <w:sz w:val="24"/>
          <w:szCs w:val="24"/>
        </w:rPr>
        <w:tab/>
      </w:r>
      <w:r w:rsidR="002A6DA8">
        <w:rPr>
          <w:rFonts w:ascii="Times New Roman" w:hAnsi="Times New Roman" w:cs="Times New Roman"/>
          <w:sz w:val="24"/>
          <w:szCs w:val="24"/>
        </w:rPr>
        <w:tab/>
      </w:r>
      <w:r w:rsidR="002A6DA8">
        <w:rPr>
          <w:rFonts w:ascii="Times New Roman" w:hAnsi="Times New Roman" w:cs="Times New Roman"/>
          <w:sz w:val="24"/>
          <w:szCs w:val="24"/>
        </w:rPr>
        <w:tab/>
        <w:t>(*)</w:t>
      </w:r>
    </w:p>
    <w:p w14:paraId="48FA76DA" w14:textId="56FC01A6" w:rsidR="008561F2" w:rsidRDefault="008561F2" w:rsidP="002A6DA8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ì </w:t>
      </w:r>
      <w:r w:rsidR="004D175E" w:rsidRPr="008561F2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53B7EB2A">
          <v:shape id="_x0000_i1029" type="#_x0000_t75" style="width:120.25pt;height:20.05pt" o:ole="">
            <v:imagedata r:id="rId13" o:title=""/>
          </v:shape>
          <o:OLEObject Type="Embed" ProgID="Equation.DSMT4" ShapeID="_x0000_i1029" DrawAspect="Content" ObjectID="_1694889761" r:id="rId14"/>
        </w:object>
      </w:r>
    </w:p>
    <w:p w14:paraId="1CD81EDD" w14:textId="47B670A6" w:rsidR="002A6DA8" w:rsidRPr="00E069A2" w:rsidRDefault="002A6DA8" w:rsidP="002A6D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/</w:t>
      </w:r>
      <w:r w:rsidR="00E069A2">
        <w:rPr>
          <w:rFonts w:ascii="Times New Roman" w:hAnsi="Times New Roman" w:cs="Times New Roman"/>
          <w:sz w:val="24"/>
          <w:szCs w:val="24"/>
        </w:rPr>
        <w:t xml:space="preserve"> (Em có sửa lại đề) Vớ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7030A" w:rsidRPr="004C3EBF">
        <w:rPr>
          <w:position w:val="-12"/>
        </w:rPr>
        <w:object w:dxaOrig="400" w:dyaOrig="360" w14:anchorId="2528AAA9">
          <v:shape id="_x0000_i1030" type="#_x0000_t75" style="width:20pt;height:18pt" o:ole="">
            <v:imagedata r:id="rId15" o:title=""/>
          </v:shape>
          <o:OLEObject Type="Embed" ProgID="Equation.DSMT4" ShapeID="_x0000_i1030" DrawAspect="Content" ObjectID="_1694889762" r:id="rId16"/>
        </w:object>
      </w:r>
      <w:r w:rsidR="00E069A2">
        <w:t xml:space="preserve"> </w:t>
      </w:r>
      <w:r w:rsidR="00E069A2" w:rsidRPr="00E069A2">
        <w:rPr>
          <w:rFonts w:ascii="Times New Roman" w:hAnsi="Times New Roman" w:cs="Times New Roman"/>
        </w:rPr>
        <w:t>ở (*)</w:t>
      </w:r>
      <w:r w:rsidR="0057030A">
        <w:rPr>
          <w:rFonts w:ascii="Times New Roman" w:hAnsi="Times New Roman" w:cs="Times New Roman"/>
        </w:rPr>
        <w:t xml:space="preserve"> thỏa </w:t>
      </w:r>
      <w:r w:rsidR="0057030A" w:rsidRPr="004C3EBF">
        <w:rPr>
          <w:position w:val="-12"/>
        </w:rPr>
        <w:object w:dxaOrig="780" w:dyaOrig="400" w14:anchorId="3F0B3D73">
          <v:shape id="_x0000_i1031" type="#_x0000_t75" style="width:39pt;height:20pt" o:ole="">
            <v:imagedata r:id="rId17" o:title=""/>
          </v:shape>
          <o:OLEObject Type="Embed" ProgID="Equation.DSMT4" ShapeID="_x0000_i1031" DrawAspect="Content" ObjectID="_1694889763" r:id="rId18"/>
        </w:object>
      </w:r>
      <w:r w:rsidR="00E069A2" w:rsidRPr="00E069A2">
        <w:rPr>
          <w:rFonts w:ascii="Times New Roman" w:hAnsi="Times New Roman" w:cs="Times New Roman"/>
        </w:rPr>
        <w:t xml:space="preserve"> </w:t>
      </w:r>
      <w:r w:rsidR="00E069A2">
        <w:rPr>
          <w:rFonts w:ascii="Times New Roman" w:hAnsi="Times New Roman" w:cs="Times New Roman"/>
        </w:rPr>
        <w:t xml:space="preserve">thì </w:t>
      </w:r>
      <w:r w:rsidR="00E069A2" w:rsidRPr="00E069A2">
        <w:rPr>
          <w:rFonts w:ascii="Times New Roman" w:hAnsi="Times New Roman" w:cs="Times New Roman"/>
          <w:position w:val="-14"/>
        </w:rPr>
        <w:object w:dxaOrig="1939" w:dyaOrig="400" w14:anchorId="1A2E5901">
          <v:shape id="_x0000_i1032" type="#_x0000_t75" style="width:96.95pt;height:20pt" o:ole="">
            <v:imagedata r:id="rId19" o:title=""/>
          </v:shape>
          <o:OLEObject Type="Embed" ProgID="Equation.DSMT4" ShapeID="_x0000_i1032" DrawAspect="Content" ObjectID="_1694889764" r:id="rId20"/>
        </w:object>
      </w:r>
      <w:r w:rsidR="00E069A2">
        <w:rPr>
          <w:rFonts w:ascii="Times New Roman" w:hAnsi="Times New Roman" w:cs="Times New Roman"/>
        </w:rPr>
        <w:t xml:space="preserve"> phụ thuộc tuyến tính</w:t>
      </w:r>
    </w:p>
    <w:p w14:paraId="0895BE79" w14:textId="7865F7EF" w:rsidR="00CE1CFC" w:rsidRDefault="0036003F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175E">
        <w:rPr>
          <w:rFonts w:ascii="Times New Roman" w:hAnsi="Times New Roman" w:cs="Times New Roman"/>
          <w:sz w:val="24"/>
          <w:szCs w:val="24"/>
        </w:rPr>
        <w:t>Trực giao hóa các tập hợp</w:t>
      </w:r>
    </w:p>
    <w:p w14:paraId="7AE57BD7" w14:textId="5A881B94" w:rsidR="004D175E" w:rsidRDefault="004D175E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/ </w:t>
      </w:r>
      <w:r w:rsidRPr="004D175E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51F504AA">
          <v:shape id="_x0000_i1033" type="#_x0000_t75" style="width:147.7pt;height:20.05pt" o:ole="">
            <v:imagedata r:id="rId21" o:title=""/>
          </v:shape>
          <o:OLEObject Type="Embed" ProgID="Equation.DSMT4" ShapeID="_x0000_i1033" DrawAspect="Content" ObjectID="_1694889765" r:id="rId22"/>
        </w:object>
      </w:r>
    </w:p>
    <w:p w14:paraId="3296F2B4" w14:textId="7D82FC15" w:rsidR="004D175E" w:rsidRDefault="004D175E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/ </w:t>
      </w:r>
      <w:r w:rsidRPr="004D175E">
        <w:rPr>
          <w:rFonts w:ascii="Times New Roman" w:hAnsi="Times New Roman" w:cs="Times New Roman"/>
          <w:position w:val="-14"/>
          <w:sz w:val="24"/>
          <w:szCs w:val="24"/>
        </w:rPr>
        <w:object w:dxaOrig="5400" w:dyaOrig="400" w14:anchorId="1E2A8130">
          <v:shape id="_x0000_i1034" type="#_x0000_t75" style="width:269.75pt;height:20.05pt" o:ole="">
            <v:imagedata r:id="rId23" o:title=""/>
          </v:shape>
          <o:OLEObject Type="Embed" ProgID="Equation.DSMT4" ShapeID="_x0000_i1034" DrawAspect="Content" ObjectID="_1694889766" r:id="rId24"/>
        </w:object>
      </w:r>
    </w:p>
    <w:p w14:paraId="250DAED6" w14:textId="1BD1316C" w:rsidR="004D175E" w:rsidRDefault="004D175E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/ </w:t>
      </w:r>
      <w:r w:rsidRPr="004D175E">
        <w:rPr>
          <w:rFonts w:ascii="Times New Roman" w:hAnsi="Times New Roman" w:cs="Times New Roman"/>
          <w:position w:val="-14"/>
          <w:sz w:val="24"/>
          <w:szCs w:val="24"/>
        </w:rPr>
        <w:object w:dxaOrig="4180" w:dyaOrig="400" w14:anchorId="72FD25CC">
          <v:shape id="_x0000_i1035" type="#_x0000_t75" style="width:209pt;height:20.05pt" o:ole="">
            <v:imagedata r:id="rId25" o:title=""/>
          </v:shape>
          <o:OLEObject Type="Embed" ProgID="Equation.DSMT4" ShapeID="_x0000_i1035" DrawAspect="Content" ObjectID="_1694889767" r:id="rId26"/>
        </w:object>
      </w:r>
    </w:p>
    <w:p w14:paraId="47EC5F2A" w14:textId="404B21E4" w:rsidR="0016073F" w:rsidRDefault="0016073F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3:</w:t>
      </w:r>
      <w:r>
        <w:rPr>
          <w:rFonts w:ascii="Times New Roman" w:hAnsi="Times New Roman" w:cs="Times New Roman"/>
          <w:sz w:val="24"/>
          <w:szCs w:val="24"/>
        </w:rPr>
        <w:t xml:space="preserve"> Viết mã giả cho </w:t>
      </w:r>
      <w:r w:rsidR="004D175E">
        <w:rPr>
          <w:rFonts w:ascii="Times New Roman" w:hAnsi="Times New Roman" w:cs="Times New Roman"/>
          <w:sz w:val="24"/>
          <w:szCs w:val="24"/>
        </w:rPr>
        <w:t>tiến trình Gram - Schmidt</w:t>
      </w:r>
    </w:p>
    <w:p w14:paraId="37CD3F28" w14:textId="77777777" w:rsidR="00510360" w:rsidRDefault="00510360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385C1A9" w14:textId="2E20B505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Bài làm:</w:t>
      </w:r>
    </w:p>
    <w:p w14:paraId="30BD8BBC" w14:textId="11AD5362" w:rsidR="00CF088A" w:rsidRDefault="00690C08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</w:p>
    <w:p w14:paraId="41648BCD" w14:textId="447606A5" w:rsidR="004839E8" w:rsidRDefault="0033332B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/ </w:t>
      </w:r>
      <w:r w:rsidR="004839E8">
        <w:rPr>
          <w:rFonts w:ascii="Times New Roman" w:hAnsi="Times New Roman" w:cs="Times New Roman"/>
          <w:sz w:val="24"/>
          <w:szCs w:val="24"/>
        </w:rPr>
        <w:t xml:space="preserve">Ta có </w:t>
      </w:r>
      <w:r w:rsidR="004839E8" w:rsidRPr="008561F2">
        <w:rPr>
          <w:rFonts w:ascii="Times New Roman" w:hAnsi="Times New Roman" w:cs="Times New Roman"/>
          <w:position w:val="-36"/>
          <w:sz w:val="24"/>
          <w:szCs w:val="24"/>
        </w:rPr>
        <w:object w:dxaOrig="4300" w:dyaOrig="780" w14:anchorId="78CFDF3E">
          <v:shape id="_x0000_i1036" type="#_x0000_t75" style="width:214.8pt;height:38.8pt" o:ole="">
            <v:imagedata r:id="rId11" o:title=""/>
          </v:shape>
          <o:OLEObject Type="Embed" ProgID="Equation.DSMT4" ShapeID="_x0000_i1036" DrawAspect="Content" ObjectID="_1694889768" r:id="rId27"/>
        </w:object>
      </w:r>
    </w:p>
    <w:p w14:paraId="1FE4268C" w14:textId="50D28809" w:rsidR="00594810" w:rsidRDefault="00594810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tích vô hướng </w:t>
      </w:r>
      <w:r w:rsidRPr="0059481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F57D08E">
          <v:shape id="_x0000_i1037" type="#_x0000_t75" style="width:46.95pt;height:20.05pt" o:ole="">
            <v:imagedata r:id="rId28" o:title=""/>
          </v:shape>
          <o:OLEObject Type="Embed" ProgID="Equation.DSMT4" ShapeID="_x0000_i1037" DrawAspect="Content" ObjectID="_169488976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. Không mất tính tổng quát, chọn </w:t>
      </w:r>
      <w:r w:rsidRPr="0059481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9F71FD6">
          <v:shape id="_x0000_i1038" type="#_x0000_t75" style="width:23.15pt;height:13.75pt" o:ole="">
            <v:imagedata r:id="rId30" o:title=""/>
          </v:shape>
          <o:OLEObject Type="Embed" ProgID="Equation.DSMT4" ShapeID="_x0000_i1038" DrawAspect="Content" ObjectID="_1694889770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</w:t>
      </w:r>
    </w:p>
    <w:p w14:paraId="37B9B0D7" w14:textId="14BCB8FD" w:rsidR="00594810" w:rsidRDefault="00E40DC5" w:rsidP="00460BEB">
      <w:pPr>
        <w:rPr>
          <w:rFonts w:ascii="Times New Roman" w:hAnsi="Times New Roman" w:cs="Times New Roman"/>
          <w:sz w:val="24"/>
          <w:szCs w:val="24"/>
        </w:rPr>
      </w:pPr>
      <w:r w:rsidRPr="00E40DC5">
        <w:rPr>
          <w:rFonts w:ascii="Times New Roman" w:hAnsi="Times New Roman" w:cs="Times New Roman"/>
          <w:position w:val="-40"/>
          <w:sz w:val="24"/>
          <w:szCs w:val="24"/>
        </w:rPr>
        <w:object w:dxaOrig="4980" w:dyaOrig="880" w14:anchorId="72095337">
          <v:shape id="_x0000_i1039" type="#_x0000_t75" style="width:249.25pt;height:43.85pt" o:ole="">
            <v:imagedata r:id="rId32" o:title=""/>
          </v:shape>
          <o:OLEObject Type="Embed" ProgID="Equation.DSMT4" ShapeID="_x0000_i1039" DrawAspect="Content" ObjectID="_1694889771" r:id="rId3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14:paraId="05A09492" w14:textId="1464EC06" w:rsidR="00E40DC5" w:rsidRDefault="00E40DC5" w:rsidP="00460B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ặt khác </w:t>
      </w:r>
      <w:r w:rsidRPr="004C3EBF">
        <w:rPr>
          <w:position w:val="-14"/>
        </w:rPr>
        <w:object w:dxaOrig="1359" w:dyaOrig="440" w14:anchorId="07A762D4">
          <v:shape id="_x0000_i1040" type="#_x0000_t75" style="width:68.2pt;height:21.9pt" o:ole="">
            <v:imagedata r:id="rId34" o:title=""/>
          </v:shape>
          <o:OLEObject Type="Embed" ProgID="Equation.DSMT4" ShapeID="_x0000_i1040" DrawAspect="Content" ObjectID="_1694889772" r:id="rId35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và </w:t>
      </w:r>
      <w:r w:rsidR="0057030A" w:rsidRPr="004C3EBF">
        <w:rPr>
          <w:position w:val="-16"/>
        </w:rPr>
        <w:object w:dxaOrig="2360" w:dyaOrig="440" w14:anchorId="0D7028EB">
          <v:shape id="_x0000_i1041" type="#_x0000_t75" style="width:117.65pt;height:21.9pt" o:ole="">
            <v:imagedata r:id="rId36" o:title=""/>
          </v:shape>
          <o:OLEObject Type="Embed" ProgID="Equation.DSMT4" ShapeID="_x0000_i1041" DrawAspect="Content" ObjectID="_1694889773" r:id="rId37"/>
        </w:object>
      </w:r>
      <w:r>
        <w:t xml:space="preserve"> </w:t>
      </w:r>
      <w:r>
        <w:rPr>
          <w:rFonts w:ascii="Times New Roman" w:hAnsi="Times New Roman" w:cs="Times New Roman"/>
        </w:rPr>
        <w:t>(do S là tập trực giao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)</w:t>
      </w:r>
    </w:p>
    <w:p w14:paraId="1B7331BD" w14:textId="4DFFA030" w:rsidR="00E40DC5" w:rsidRDefault="00E40DC5" w:rsidP="00460BEB">
      <w:r>
        <w:rPr>
          <w:rFonts w:ascii="Times New Roman" w:hAnsi="Times New Roman" w:cs="Times New Roman"/>
        </w:rPr>
        <w:t xml:space="preserve">Từ (1) và (2) suy ra </w:t>
      </w:r>
      <w:r w:rsidR="00C022D9" w:rsidRPr="004C3EBF">
        <w:rPr>
          <w:position w:val="-14"/>
        </w:rPr>
        <w:object w:dxaOrig="1240" w:dyaOrig="400" w14:anchorId="68EE2993">
          <v:shape id="_x0000_i1042" type="#_x0000_t75" style="width:62pt;height:20.05pt" o:ole="">
            <v:imagedata r:id="rId38" o:title=""/>
          </v:shape>
          <o:OLEObject Type="Embed" ProgID="Equation.DSMT4" ShapeID="_x0000_i1042" DrawAspect="Content" ObjectID="_1694889774" r:id="rId39"/>
        </w:object>
      </w:r>
    </w:p>
    <w:p w14:paraId="62B12D00" w14:textId="7EE9B1D1" w:rsidR="00C022D9" w:rsidRDefault="00C022D9" w:rsidP="00460B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ứng minh tương tự cho mọi i từ 1 tới k ta có điều phải chứng minh</w:t>
      </w:r>
    </w:p>
    <w:p w14:paraId="6657A2DF" w14:textId="64862C3E" w:rsidR="0033332B" w:rsidRDefault="0033332B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b/ Dễ thấy nếu </w:t>
      </w:r>
      <w:r w:rsidRPr="004C3EBF">
        <w:rPr>
          <w:position w:val="-12"/>
        </w:rPr>
        <w:object w:dxaOrig="780" w:dyaOrig="400" w14:anchorId="38796B58">
          <v:shape id="_x0000_i1043" type="#_x0000_t75" style="width:39pt;height:20pt" o:ole="">
            <v:imagedata r:id="rId17" o:title=""/>
          </v:shape>
          <o:OLEObject Type="Embed" ProgID="Equation.DSMT4" ShapeID="_x0000_i1043" DrawAspect="Content" ObjectID="_1694889775" r:id="rId40"/>
        </w:object>
      </w:r>
      <w:r>
        <w:t xml:space="preserve"> </w:t>
      </w:r>
      <w:r>
        <w:rPr>
          <w:rFonts w:ascii="Times New Roman" w:hAnsi="Times New Roman" w:cs="Times New Roman"/>
        </w:rPr>
        <w:t xml:space="preserve">thì từ (*) suy ra </w:t>
      </w:r>
      <w:r w:rsidRPr="008561F2">
        <w:rPr>
          <w:rFonts w:ascii="Times New Roman" w:hAnsi="Times New Roman" w:cs="Times New Roman"/>
          <w:position w:val="-36"/>
          <w:sz w:val="24"/>
          <w:szCs w:val="24"/>
        </w:rPr>
        <w:object w:dxaOrig="3739" w:dyaOrig="780" w14:anchorId="3FAA76E4">
          <v:shape id="_x0000_i1044" type="#_x0000_t75" style="width:186.75pt;height:38.8pt" o:ole="">
            <v:imagedata r:id="rId41" o:title=""/>
          </v:shape>
          <o:OLEObject Type="Embed" ProgID="Equation.DSMT4" ShapeID="_x0000_i1044" DrawAspect="Content" ObjectID="_1694889776" r:id="rId42"/>
        </w:object>
      </w:r>
    </w:p>
    <w:p w14:paraId="0A5C31D3" w14:textId="0F6F5949" w:rsidR="0033332B" w:rsidRPr="0033332B" w:rsidRDefault="0033332B" w:rsidP="00460B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Pr="00E069A2">
        <w:rPr>
          <w:rFonts w:ascii="Times New Roman" w:hAnsi="Times New Roman" w:cs="Times New Roman"/>
          <w:position w:val="-14"/>
        </w:rPr>
        <w:object w:dxaOrig="1939" w:dyaOrig="400" w14:anchorId="4B8466A5">
          <v:shape id="_x0000_i1045" type="#_x0000_t75" style="width:96.95pt;height:20pt" o:ole="">
            <v:imagedata r:id="rId19" o:title=""/>
          </v:shape>
          <o:OLEObject Type="Embed" ProgID="Equation.DSMT4" ShapeID="_x0000_i1045" DrawAspect="Content" ObjectID="_1694889777" r:id="rId43"/>
        </w:object>
      </w:r>
      <w:r>
        <w:rPr>
          <w:rFonts w:ascii="Times New Roman" w:hAnsi="Times New Roman" w:cs="Times New Roman"/>
        </w:rPr>
        <w:t xml:space="preserve"> phụ thuộc tuyến tính (đpcm)</w:t>
      </w:r>
    </w:p>
    <w:p w14:paraId="77BE9A5D" w14:textId="77777777" w:rsidR="005C0EB5" w:rsidRDefault="005C0EB5" w:rsidP="00460BEB">
      <w:pPr>
        <w:rPr>
          <w:rFonts w:ascii="Times New Roman" w:hAnsi="Times New Roman" w:cs="Times New Roman"/>
        </w:rPr>
      </w:pPr>
    </w:p>
    <w:p w14:paraId="1C4FBB4C" w14:textId="3A054897" w:rsidR="005C0EB5" w:rsidRPr="00DF3224" w:rsidRDefault="005C0EB5" w:rsidP="00460BEB">
      <w:pPr>
        <w:rPr>
          <w:rFonts w:ascii="Times New Roman" w:hAnsi="Times New Roman" w:cs="Times New Roman"/>
          <w:b/>
          <w:bCs/>
        </w:rPr>
      </w:pPr>
      <w:r w:rsidRPr="00DF3224">
        <w:rPr>
          <w:rFonts w:ascii="Times New Roman" w:hAnsi="Times New Roman" w:cs="Times New Roman"/>
          <w:b/>
          <w:bCs/>
        </w:rPr>
        <w:t>Bài 2:</w:t>
      </w:r>
    </w:p>
    <w:p w14:paraId="0C5528A7" w14:textId="0B537703" w:rsidR="005C0EB5" w:rsidRDefault="00DF3224" w:rsidP="00460BEB">
      <w:pPr>
        <w:rPr>
          <w:rFonts w:ascii="Times New Roman" w:hAnsi="Times New Roman" w:cs="Times New Roman"/>
          <w:sz w:val="24"/>
          <w:szCs w:val="24"/>
        </w:rPr>
      </w:pPr>
      <w:r w:rsidRPr="00E1423C">
        <w:rPr>
          <w:rFonts w:ascii="Times New Roman" w:hAnsi="Times New Roman" w:cs="Times New Roman"/>
          <w:b/>
          <w:bCs/>
          <w:sz w:val="24"/>
          <w:szCs w:val="24"/>
        </w:rPr>
        <w:t>a/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175E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01D72E47">
          <v:shape id="_x0000_i1046" type="#_x0000_t75" style="width:147.7pt;height:20.05pt" o:ole="">
            <v:imagedata r:id="rId21" o:title=""/>
          </v:shape>
          <o:OLEObject Type="Embed" ProgID="Equation.DSMT4" ShapeID="_x0000_i1046" DrawAspect="Content" ObjectID="_1694889778" r:id="rId44"/>
        </w:object>
      </w:r>
    </w:p>
    <w:p w14:paraId="1C0954FB" w14:textId="47C33354" w:rsidR="00DF3224" w:rsidRDefault="00DF3224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DF3224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64F25D99">
          <v:shape id="_x0000_i1047" type="#_x0000_t75" style="width:56.95pt;height:20.05pt" o:ole="">
            <v:imagedata r:id="rId45" o:title=""/>
          </v:shape>
          <o:OLEObject Type="Embed" ProgID="Equation.DSMT4" ShapeID="_x0000_i1047" DrawAspect="Content" ObjectID="_1694889779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cơ sở trực giao của </w:t>
      </w:r>
      <w:r w:rsidRPr="00DF322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A85D651">
          <v:shape id="_x0000_i1048" type="#_x0000_t75" style="width:13.15pt;height:18.15pt" o:ole="">
            <v:imagedata r:id="rId47" o:title=""/>
          </v:shape>
          <o:OLEObject Type="Embed" ProgID="Equation.DSMT4" ShapeID="_x0000_i1048" DrawAspect="Content" ObjectID="_1694889780" r:id="rId48"/>
        </w:object>
      </w:r>
      <w:r>
        <w:rPr>
          <w:rFonts w:ascii="Times New Roman" w:hAnsi="Times New Roman" w:cs="Times New Roman"/>
          <w:sz w:val="24"/>
          <w:szCs w:val="24"/>
        </w:rPr>
        <w:t>. Thực hiện tiến trình Gram – Schmidt</w:t>
      </w:r>
    </w:p>
    <w:p w14:paraId="32793DEC" w14:textId="431395B5" w:rsidR="00DF3224" w:rsidRDefault="00DF3224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1: </w:t>
      </w:r>
      <w:r w:rsidRPr="00DF3224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4E9B4103">
          <v:shape id="_x0000_i1049" type="#_x0000_t75" style="width:77pt;height:20.05pt" o:ole="">
            <v:imagedata r:id="rId49" o:title=""/>
          </v:shape>
          <o:OLEObject Type="Embed" ProgID="Equation.DSMT4" ShapeID="_x0000_i1049" DrawAspect="Content" ObjectID="_1694889781" r:id="rId50"/>
        </w:object>
      </w:r>
    </w:p>
    <w:p w14:paraId="6163084F" w14:textId="052F2063" w:rsidR="00DF3224" w:rsidRDefault="00DF3224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2: </w:t>
      </w:r>
      <w:r w:rsidR="00E1423C" w:rsidRPr="001D2DAE">
        <w:rPr>
          <w:rFonts w:ascii="Times New Roman" w:hAnsi="Times New Roman" w:cs="Times New Roman"/>
          <w:position w:val="-36"/>
          <w:sz w:val="24"/>
          <w:szCs w:val="24"/>
        </w:rPr>
        <w:object w:dxaOrig="4880" w:dyaOrig="780" w14:anchorId="7CB51CEB">
          <v:shape id="_x0000_i1050" type="#_x0000_t75" style="width:244.25pt;height:38.8pt" o:ole="">
            <v:imagedata r:id="rId51" o:title=""/>
          </v:shape>
          <o:OLEObject Type="Embed" ProgID="Equation.DSMT4" ShapeID="_x0000_i1050" DrawAspect="Content" ObjectID="_1694889782" r:id="rId52"/>
        </w:object>
      </w:r>
    </w:p>
    <w:p w14:paraId="5C646DEF" w14:textId="1598736E" w:rsidR="007D2B9C" w:rsidRDefault="007D2B9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7D2B9C">
        <w:rPr>
          <w:rFonts w:ascii="Times New Roman" w:hAnsi="Times New Roman" w:cs="Times New Roman"/>
          <w:position w:val="-30"/>
          <w:sz w:val="24"/>
          <w:szCs w:val="24"/>
        </w:rPr>
        <w:object w:dxaOrig="3220" w:dyaOrig="720" w14:anchorId="75AA8C9B">
          <v:shape id="_x0000_i1051" type="#_x0000_t75" style="width:160.85pt;height:36.3pt" o:ole="">
            <v:imagedata r:id="rId53" o:title=""/>
          </v:shape>
          <o:OLEObject Type="Embed" ProgID="Equation.DSMT4" ShapeID="_x0000_i1051" DrawAspect="Content" ObjectID="_1694889783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cơ sở trực giao của </w:t>
      </w:r>
      <w:r w:rsidRPr="007D2B9C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C013B68">
          <v:shape id="_x0000_i1052" type="#_x0000_t75" style="width:13.15pt;height:18.15pt" o:ole="">
            <v:imagedata r:id="rId55" o:title=""/>
          </v:shape>
          <o:OLEObject Type="Embed" ProgID="Equation.DSMT4" ShapeID="_x0000_i1052" DrawAspect="Content" ObjectID="_1694889784" r:id="rId56"/>
        </w:object>
      </w:r>
    </w:p>
    <w:p w14:paraId="149100EE" w14:textId="19DD6642" w:rsidR="007D2B9C" w:rsidRDefault="007D2B9C" w:rsidP="00460BEB">
      <w:pPr>
        <w:rPr>
          <w:rFonts w:ascii="Times New Roman" w:hAnsi="Times New Roman" w:cs="Times New Roman"/>
          <w:sz w:val="24"/>
          <w:szCs w:val="24"/>
        </w:rPr>
      </w:pPr>
    </w:p>
    <w:p w14:paraId="7EB6A924" w14:textId="77777777" w:rsidR="00773F09" w:rsidRDefault="00773F09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DA8A381" w14:textId="0D89E8DA" w:rsidR="007D2B9C" w:rsidRDefault="007D2B9C" w:rsidP="00460BEB">
      <w:pPr>
        <w:rPr>
          <w:rFonts w:ascii="Times New Roman" w:hAnsi="Times New Roman" w:cs="Times New Roman"/>
          <w:sz w:val="24"/>
          <w:szCs w:val="24"/>
        </w:rPr>
      </w:pPr>
      <w:r w:rsidRPr="00E1423C">
        <w:rPr>
          <w:rFonts w:ascii="Times New Roman" w:hAnsi="Times New Roman" w:cs="Times New Roman"/>
          <w:b/>
          <w:bCs/>
          <w:sz w:val="24"/>
          <w:szCs w:val="24"/>
        </w:rPr>
        <w:t>b/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1423C" w:rsidRPr="004D175E">
        <w:rPr>
          <w:rFonts w:ascii="Times New Roman" w:hAnsi="Times New Roman" w:cs="Times New Roman"/>
          <w:position w:val="-14"/>
          <w:sz w:val="24"/>
          <w:szCs w:val="24"/>
        </w:rPr>
        <w:object w:dxaOrig="5400" w:dyaOrig="400" w14:anchorId="5DBE930C">
          <v:shape id="_x0000_i1053" type="#_x0000_t75" style="width:269.75pt;height:20.05pt" o:ole="">
            <v:imagedata r:id="rId23" o:title=""/>
          </v:shape>
          <o:OLEObject Type="Embed" ProgID="Equation.DSMT4" ShapeID="_x0000_i1053" DrawAspect="Content" ObjectID="_1694889785" r:id="rId57"/>
        </w:object>
      </w:r>
    </w:p>
    <w:p w14:paraId="2EA2BE54" w14:textId="35807E91" w:rsidR="00E1423C" w:rsidRDefault="00E1423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DF3224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39378171">
          <v:shape id="_x0000_i1054" type="#_x0000_t75" style="width:1in;height:20.05pt" o:ole="">
            <v:imagedata r:id="rId58" o:title=""/>
          </v:shape>
          <o:OLEObject Type="Embed" ProgID="Equation.DSMT4" ShapeID="_x0000_i1054" DrawAspect="Content" ObjectID="_1694889786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cơ sở trực giao của </w:t>
      </w:r>
      <w:r w:rsidRPr="00DF3224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16DB16E">
          <v:shape id="_x0000_i1055" type="#_x0000_t75" style="width:13.75pt;height:18.15pt" o:ole="">
            <v:imagedata r:id="rId60" o:title=""/>
          </v:shape>
          <o:OLEObject Type="Embed" ProgID="Equation.DSMT4" ShapeID="_x0000_i1055" DrawAspect="Content" ObjectID="_1694889787" r:id="rId61"/>
        </w:object>
      </w:r>
      <w:r>
        <w:rPr>
          <w:rFonts w:ascii="Times New Roman" w:hAnsi="Times New Roman" w:cs="Times New Roman"/>
          <w:sz w:val="24"/>
          <w:szCs w:val="24"/>
        </w:rPr>
        <w:t>. Thực hiện tiến trình Gram – Schmidt</w:t>
      </w:r>
    </w:p>
    <w:p w14:paraId="69CF8D55" w14:textId="5047C7F9" w:rsidR="00E1423C" w:rsidRDefault="00E1423C" w:rsidP="00E142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1: </w:t>
      </w:r>
      <w:r w:rsidRPr="00DF322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346F8D3C">
          <v:shape id="_x0000_i1056" type="#_x0000_t75" style="width:98.3pt;height:20.05pt" o:ole="">
            <v:imagedata r:id="rId62" o:title=""/>
          </v:shape>
          <o:OLEObject Type="Embed" ProgID="Equation.DSMT4" ShapeID="_x0000_i1056" DrawAspect="Content" ObjectID="_1694889788" r:id="rId63"/>
        </w:object>
      </w:r>
    </w:p>
    <w:p w14:paraId="5A6DEA8A" w14:textId="558A7167" w:rsidR="00E1423C" w:rsidRDefault="00E1423C" w:rsidP="00E1423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2: </w:t>
      </w:r>
      <w:r w:rsidR="00CC59CA" w:rsidRPr="001D2DAE">
        <w:rPr>
          <w:rFonts w:ascii="Times New Roman" w:hAnsi="Times New Roman" w:cs="Times New Roman"/>
          <w:position w:val="-36"/>
          <w:sz w:val="24"/>
          <w:szCs w:val="24"/>
        </w:rPr>
        <w:object w:dxaOrig="5620" w:dyaOrig="780" w14:anchorId="368A1189">
          <v:shape id="_x0000_i1057" type="#_x0000_t75" style="width:281pt;height:38.8pt" o:ole="">
            <v:imagedata r:id="rId64" o:title=""/>
          </v:shape>
          <o:OLEObject Type="Embed" ProgID="Equation.DSMT4" ShapeID="_x0000_i1057" DrawAspect="Content" ObjectID="_1694889789" r:id="rId65"/>
        </w:object>
      </w:r>
    </w:p>
    <w:p w14:paraId="1D84453D" w14:textId="1A6D1D69" w:rsidR="00E1423C" w:rsidRDefault="00E1423C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3: </w:t>
      </w:r>
      <w:r w:rsidR="00CC59CA" w:rsidRPr="00CC59CA">
        <w:rPr>
          <w:rFonts w:ascii="Times New Roman" w:hAnsi="Times New Roman" w:cs="Times New Roman"/>
          <w:position w:val="-36"/>
          <w:sz w:val="24"/>
          <w:szCs w:val="24"/>
        </w:rPr>
        <w:object w:dxaOrig="7820" w:dyaOrig="780" w14:anchorId="5AECFBD4">
          <v:shape id="_x0000_i1058" type="#_x0000_t75" style="width:391.4pt;height:38.8pt" o:ole="">
            <v:imagedata r:id="rId66" o:title=""/>
          </v:shape>
          <o:OLEObject Type="Embed" ProgID="Equation.DSMT4" ShapeID="_x0000_i1058" DrawAspect="Content" ObjectID="_1694889790" r:id="rId67"/>
        </w:object>
      </w:r>
    </w:p>
    <w:p w14:paraId="5FA9BB79" w14:textId="19D7B60C" w:rsidR="00773F09" w:rsidRDefault="00340B3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Pr="00340B3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77CD80B2">
          <v:shape id="_x0000_i1059" type="#_x0000_t75" style="width:71pt;height:20pt" o:ole="">
            <v:imagedata r:id="rId68" o:title=""/>
          </v:shape>
          <o:OLEObject Type="Embed" ProgID="Equation.DSMT4" ShapeID="_x0000_i1059" DrawAspect="Content" ObjectID="_1694889791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nên </w:t>
      </w:r>
      <w:r w:rsidRPr="00340B36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2556FD3">
          <v:shape id="_x0000_i1060" type="#_x0000_t75" style="width:13.95pt;height:18pt" o:ole="">
            <v:imagedata r:id="rId70" o:title=""/>
          </v:shape>
          <o:OLEObject Type="Embed" ProgID="Equation.DSMT4" ShapeID="_x0000_i1060" DrawAspect="Content" ObjectID="_1694889792" r:id="rId71"/>
        </w:object>
      </w:r>
      <w:r>
        <w:rPr>
          <w:rFonts w:ascii="Times New Roman" w:hAnsi="Times New Roman" w:cs="Times New Roman"/>
          <w:sz w:val="24"/>
          <w:szCs w:val="24"/>
        </w:rPr>
        <w:t>không là</w:t>
      </w:r>
      <w:r w:rsidR="005758AB">
        <w:rPr>
          <w:rFonts w:ascii="Times New Roman" w:hAnsi="Times New Roman" w:cs="Times New Roman"/>
          <w:sz w:val="24"/>
          <w:szCs w:val="24"/>
        </w:rPr>
        <w:t xml:space="preserve"> một</w:t>
      </w:r>
      <w:r>
        <w:rPr>
          <w:rFonts w:ascii="Times New Roman" w:hAnsi="Times New Roman" w:cs="Times New Roman"/>
          <w:sz w:val="24"/>
          <w:szCs w:val="24"/>
        </w:rPr>
        <w:t xml:space="preserve"> cơ sở</w:t>
      </w:r>
      <w:r w:rsidR="00A4232A">
        <w:rPr>
          <w:rFonts w:ascii="Times New Roman" w:hAnsi="Times New Roman" w:cs="Times New Roman"/>
          <w:sz w:val="24"/>
          <w:szCs w:val="24"/>
        </w:rPr>
        <w:t xml:space="preserve"> (</w:t>
      </w:r>
      <w:r w:rsidR="00A4232A" w:rsidRPr="00340B36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FBA82F0">
          <v:shape id="_x0000_i1061" type="#_x0000_t75" style="width:13.95pt;height:18pt" o:ole="">
            <v:imagedata r:id="rId70" o:title=""/>
          </v:shape>
          <o:OLEObject Type="Embed" ProgID="Equation.DSMT4" ShapeID="_x0000_i1061" DrawAspect="Content" ObjectID="_1694889793" r:id="rId72"/>
        </w:object>
      </w:r>
      <w:r w:rsidR="00A4232A">
        <w:rPr>
          <w:rFonts w:ascii="Times New Roman" w:hAnsi="Times New Roman" w:cs="Times New Roman"/>
          <w:sz w:val="24"/>
          <w:szCs w:val="24"/>
        </w:rPr>
        <w:t xml:space="preserve"> phụ thuộc tuyến tính)</w:t>
      </w:r>
      <w:r w:rsidR="00773F0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3510339" w14:textId="54E7E785" w:rsidR="00096097" w:rsidRDefault="00096097" w:rsidP="00CC59CA">
      <w:pPr>
        <w:rPr>
          <w:rFonts w:ascii="Times New Roman" w:hAnsi="Times New Roman" w:cs="Times New Roman"/>
          <w:sz w:val="24"/>
          <w:szCs w:val="24"/>
        </w:rPr>
      </w:pPr>
      <w:r w:rsidRPr="00096097">
        <w:rPr>
          <w:rFonts w:ascii="Times New Roman" w:hAnsi="Times New Roman" w:cs="Times New Roman"/>
          <w:b/>
          <w:bCs/>
          <w:sz w:val="24"/>
          <w:szCs w:val="24"/>
        </w:rPr>
        <w:lastRenderedPageBreak/>
        <w:t>c/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175E">
        <w:rPr>
          <w:rFonts w:ascii="Times New Roman" w:hAnsi="Times New Roman" w:cs="Times New Roman"/>
          <w:position w:val="-14"/>
          <w:sz w:val="24"/>
          <w:szCs w:val="24"/>
        </w:rPr>
        <w:object w:dxaOrig="4180" w:dyaOrig="400" w14:anchorId="099019A1">
          <v:shape id="_x0000_i1062" type="#_x0000_t75" style="width:209pt;height:20.05pt" o:ole="">
            <v:imagedata r:id="rId25" o:title=""/>
          </v:shape>
          <o:OLEObject Type="Embed" ProgID="Equation.DSMT4" ShapeID="_x0000_i1062" DrawAspect="Content" ObjectID="_1694889794" r:id="rId73"/>
        </w:object>
      </w:r>
    </w:p>
    <w:p w14:paraId="0681EF26" w14:textId="75ACAB4D" w:rsidR="00BC57A3" w:rsidRDefault="00BC57A3" w:rsidP="00BC57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DF3224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6EBA3E89">
          <v:shape id="_x0000_i1063" type="#_x0000_t75" style="width:1in;height:20.05pt" o:ole="">
            <v:imagedata r:id="rId74" o:title=""/>
          </v:shape>
          <o:OLEObject Type="Embed" ProgID="Equation.DSMT4" ShapeID="_x0000_i1063" DrawAspect="Content" ObjectID="_1694889795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cơ sở trực giao của </w:t>
      </w:r>
      <w:r w:rsidRPr="00DF3224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9FDEEA6">
          <v:shape id="_x0000_i1064" type="#_x0000_t75" style="width:13.75pt;height:18.15pt" o:ole="">
            <v:imagedata r:id="rId76" o:title=""/>
          </v:shape>
          <o:OLEObject Type="Embed" ProgID="Equation.DSMT4" ShapeID="_x0000_i1064" DrawAspect="Content" ObjectID="_1694889796" r:id="rId77"/>
        </w:object>
      </w:r>
      <w:r>
        <w:rPr>
          <w:rFonts w:ascii="Times New Roman" w:hAnsi="Times New Roman" w:cs="Times New Roman"/>
          <w:sz w:val="24"/>
          <w:szCs w:val="24"/>
        </w:rPr>
        <w:t>. Thực hiện tiến trình Gram – Schmidt</w:t>
      </w:r>
    </w:p>
    <w:p w14:paraId="41C03D13" w14:textId="2E77F83F" w:rsidR="00BC57A3" w:rsidRDefault="00BC57A3" w:rsidP="00BC57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1: </w:t>
      </w:r>
      <w:r w:rsidRPr="00DF3224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1DB95144">
          <v:shape id="_x0000_i1065" type="#_x0000_t75" style="width:75.15pt;height:20.05pt" o:ole="">
            <v:imagedata r:id="rId78" o:title=""/>
          </v:shape>
          <o:OLEObject Type="Embed" ProgID="Equation.DSMT4" ShapeID="_x0000_i1065" DrawAspect="Content" ObjectID="_1694889797" r:id="rId79"/>
        </w:object>
      </w:r>
    </w:p>
    <w:p w14:paraId="06F3EB8E" w14:textId="55CFD84F" w:rsidR="00BC57A3" w:rsidRDefault="00BC57A3" w:rsidP="00BC57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2: </w:t>
      </w:r>
      <w:r w:rsidR="00373701" w:rsidRPr="001D2DAE">
        <w:rPr>
          <w:rFonts w:ascii="Times New Roman" w:hAnsi="Times New Roman" w:cs="Times New Roman"/>
          <w:position w:val="-36"/>
          <w:sz w:val="24"/>
          <w:szCs w:val="24"/>
        </w:rPr>
        <w:object w:dxaOrig="4940" w:dyaOrig="780" w14:anchorId="696F5406">
          <v:shape id="_x0000_i1066" type="#_x0000_t75" style="width:247.25pt;height:38.8pt" o:ole="">
            <v:imagedata r:id="rId80" o:title=""/>
          </v:shape>
          <o:OLEObject Type="Embed" ProgID="Equation.DSMT4" ShapeID="_x0000_i1066" DrawAspect="Content" ObjectID="_1694889798" r:id="rId81"/>
        </w:object>
      </w:r>
    </w:p>
    <w:p w14:paraId="56A05E68" w14:textId="2EEB7209" w:rsidR="00BC57A3" w:rsidRDefault="00BC57A3" w:rsidP="00BC57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ước 3: </w:t>
      </w:r>
      <w:r w:rsidR="00773F09" w:rsidRPr="00CC59CA">
        <w:rPr>
          <w:rFonts w:ascii="Times New Roman" w:hAnsi="Times New Roman" w:cs="Times New Roman"/>
          <w:position w:val="-36"/>
          <w:sz w:val="24"/>
          <w:szCs w:val="24"/>
        </w:rPr>
        <w:object w:dxaOrig="7640" w:dyaOrig="780" w14:anchorId="6EF75E77">
          <v:shape id="_x0000_i1067" type="#_x0000_t75" style="width:382pt;height:38.8pt" o:ole="">
            <v:imagedata r:id="rId82" o:title=""/>
          </v:shape>
          <o:OLEObject Type="Embed" ProgID="Equation.DSMT4" ShapeID="_x0000_i1067" DrawAspect="Content" ObjectID="_1694889799" r:id="rId83"/>
        </w:object>
      </w:r>
    </w:p>
    <w:p w14:paraId="29C840A2" w14:textId="77F2B910" w:rsidR="006777B2" w:rsidRDefault="00BC57A3" w:rsidP="00BC57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773F09" w:rsidRPr="00773F09">
        <w:rPr>
          <w:rFonts w:ascii="Times New Roman" w:hAnsi="Times New Roman" w:cs="Times New Roman"/>
          <w:position w:val="-30"/>
          <w:sz w:val="24"/>
          <w:szCs w:val="24"/>
        </w:rPr>
        <w:object w:dxaOrig="4819" w:dyaOrig="720" w14:anchorId="22EFF7D7">
          <v:shape id="_x0000_i1068" type="#_x0000_t75" style="width:240.95pt;height:36.3pt" o:ole="">
            <v:imagedata r:id="rId84" o:title=""/>
          </v:shape>
          <o:OLEObject Type="Embed" ProgID="Equation.DSMT4" ShapeID="_x0000_i1068" DrawAspect="Content" ObjectID="_1694889800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cơ sở trực giao của </w:t>
      </w:r>
      <w:r w:rsidR="00773F09" w:rsidRPr="007D2B9C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B03A947">
          <v:shape id="_x0000_i1069" type="#_x0000_t75" style="width:13.75pt;height:18.15pt" o:ole="">
            <v:imagedata r:id="rId86" o:title=""/>
          </v:shape>
          <o:OLEObject Type="Embed" ProgID="Equation.DSMT4" ShapeID="_x0000_i1069" DrawAspect="Content" ObjectID="_1694889801" r:id="rId87"/>
        </w:object>
      </w:r>
    </w:p>
    <w:p w14:paraId="079D7B7E" w14:textId="77777777" w:rsidR="00AC7FC3" w:rsidRDefault="00AC7FC3" w:rsidP="00BC57A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C887E62" w14:textId="77878507" w:rsidR="006777B2" w:rsidRDefault="006777B2" w:rsidP="00BC57A3">
      <w:pPr>
        <w:rPr>
          <w:rFonts w:ascii="Times New Roman" w:hAnsi="Times New Roman" w:cs="Times New Roman"/>
          <w:sz w:val="24"/>
          <w:szCs w:val="24"/>
        </w:rPr>
      </w:pPr>
      <w:r w:rsidRPr="00AC7FC3">
        <w:rPr>
          <w:rFonts w:ascii="Times New Roman" w:hAnsi="Times New Roman" w:cs="Times New Roman"/>
          <w:b/>
          <w:bCs/>
          <w:sz w:val="24"/>
          <w:szCs w:val="24"/>
        </w:rPr>
        <w:t>Bài 3:</w:t>
      </w:r>
      <w:r>
        <w:rPr>
          <w:rFonts w:ascii="Times New Roman" w:hAnsi="Times New Roman" w:cs="Times New Roman"/>
          <w:sz w:val="24"/>
          <w:szCs w:val="24"/>
        </w:rPr>
        <w:t xml:space="preserve"> Mã giả của tiến trình Gram </w:t>
      </w:r>
      <w:r w:rsidR="00394C5C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Schmidt</w:t>
      </w:r>
    </w:p>
    <w:p w14:paraId="25074938" w14:textId="35C8B6BA" w:rsidR="00C1730D" w:rsidRDefault="00C1730D" w:rsidP="00BC57A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tập </w:t>
      </w:r>
      <w:r w:rsidRPr="00C1730D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1FDDDA09">
          <v:shape id="_x0000_i1070" type="#_x0000_t75" style="width:85pt;height:20pt" o:ole="">
            <v:imagedata r:id="rId88" o:title=""/>
          </v:shape>
          <o:OLEObject Type="Embed" ProgID="Equation.DSMT4" ShapeID="_x0000_i1070" DrawAspect="Content" ObjectID="_1694889802" r:id="rId89"/>
        </w:object>
      </w:r>
    </w:p>
    <w:p w14:paraId="3B728E0A" w14:textId="24BF85B5" w:rsidR="00394C5C" w:rsidRPr="00394C5C" w:rsidRDefault="005C1A51" w:rsidP="00BC57A3">
      <w:pPr>
        <w:rPr>
          <w:rFonts w:ascii="Consolas" w:hAnsi="Consolas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792726" wp14:editId="5CDFD80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05D7121" w14:textId="4BE84648" w:rsidR="001C482F" w:rsidRDefault="001C482F" w:rsidP="00BC57A3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 w:rsidRPr="001C482F">
                              <w:rPr>
                                <w:rFonts w:ascii="Cambria Math" w:hAnsi="Cambria Math" w:cs="Times New Roman"/>
                                <w:position w:val="-12"/>
                              </w:rPr>
                              <w:object w:dxaOrig="720" w:dyaOrig="360" w14:anchorId="51D64C13">
                                <v:shape id="_x0000_i1081" type="#_x0000_t75" style="width:36pt;height:18pt" o:ole="">
                                  <v:imagedata r:id="rId90" o:title=""/>
                                </v:shape>
                                <o:OLEObject Type="Embed" ProgID="Equation.DSMT4" ShapeID="_x0000_i1081" DrawAspect="Content" ObjectID="_1694889803" r:id="rId91"/>
                              </w:object>
                            </w:r>
                          </w:p>
                          <w:p w14:paraId="0A2B5226" w14:textId="0C839E52" w:rsidR="005C1A51" w:rsidRPr="005E07BA" w:rsidRDefault="005C1A51" w:rsidP="00BC57A3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 w:rsidRPr="005E07BA">
                              <w:rPr>
                                <w:rFonts w:ascii="Cambria Math" w:hAnsi="Cambria Math" w:cs="Times New Roman"/>
                              </w:rPr>
                              <w:t>for i = 1 to k:</w:t>
                            </w:r>
                          </w:p>
                          <w:p w14:paraId="3AFB4263" w14:textId="77777777" w:rsidR="005C1A51" w:rsidRPr="005E07BA" w:rsidRDefault="005C1A51" w:rsidP="00BC57A3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 w:rsidRPr="005E07BA">
                              <w:rPr>
                                <w:rFonts w:ascii="Cambria Math" w:hAnsi="Cambria Math" w:cs="Times New Roman"/>
                              </w:rPr>
                              <w:tab/>
                              <w:t>v</w:t>
                            </w:r>
                            <w:r w:rsidRPr="005E07BA">
                              <w:rPr>
                                <w:rFonts w:ascii="Cambria Math" w:hAnsi="Cambria Math" w:cs="Times New Roman"/>
                                <w:vertAlign w:val="subscript"/>
                              </w:rPr>
                              <w:t>i</w:t>
                            </w:r>
                            <w:r w:rsidRPr="005E07BA">
                              <w:rPr>
                                <w:rFonts w:ascii="Cambria Math" w:hAnsi="Cambria Math" w:cs="Times New Roman"/>
                              </w:rPr>
                              <w:t xml:space="preserve"> = u</w:t>
                            </w:r>
                            <w:r w:rsidRPr="005E07BA">
                              <w:rPr>
                                <w:rFonts w:ascii="Cambria Math" w:hAnsi="Cambria Math" w:cs="Times New Roman"/>
                                <w:vertAlign w:val="subscript"/>
                              </w:rPr>
                              <w:t>i</w:t>
                            </w:r>
                          </w:p>
                          <w:p w14:paraId="542EADD9" w14:textId="77777777" w:rsidR="005C1A51" w:rsidRPr="005E07BA" w:rsidRDefault="005C1A51" w:rsidP="00BC57A3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 w:rsidRPr="005E07BA">
                              <w:rPr>
                                <w:rFonts w:ascii="Cambria Math" w:hAnsi="Cambria Math" w:cs="Times New Roman"/>
                              </w:rPr>
                              <w:tab/>
                              <w:t>for j = 1 to  i – 1:</w:t>
                            </w:r>
                          </w:p>
                          <w:p w14:paraId="1DD04E87" w14:textId="77777777" w:rsidR="005C1A51" w:rsidRDefault="005C1A51" w:rsidP="00BC57A3">
                            <w:pPr>
                              <w:rPr>
                                <w:rFonts w:ascii="Consolas" w:hAnsi="Consolas" w:cs="Times New Roman"/>
                              </w:rPr>
                            </w:pPr>
                            <w:r>
                              <w:rPr>
                                <w:rFonts w:ascii="Consolas" w:hAnsi="Consolas" w:cs="Times New Roman"/>
                              </w:rPr>
                              <w:tab/>
                            </w:r>
                            <w:r>
                              <w:rPr>
                                <w:rFonts w:ascii="Consolas" w:hAnsi="Consolas" w:cs="Times New Roman"/>
                              </w:rPr>
                              <w:tab/>
                            </w:r>
                            <w:r w:rsidRPr="005E07BA">
                              <w:rPr>
                                <w:rFonts w:ascii="Consolas" w:hAnsi="Consolas" w:cs="Times New Roman"/>
                                <w:position w:val="-40"/>
                              </w:rPr>
                              <w:object w:dxaOrig="1800" w:dyaOrig="880" w14:anchorId="44186116">
                                <v:shape id="_x0000_i1072" type="#_x0000_t75" style="width:90pt;height:44pt" o:ole="">
                                  <v:imagedata r:id="rId92" o:title=""/>
                                </v:shape>
                                <o:OLEObject Type="Embed" ProgID="Equation.DSMT4" ShapeID="_x0000_i1072" DrawAspect="Content" ObjectID="_1694889804" r:id="rId93"/>
                              </w:object>
                            </w:r>
                            <w:r>
                              <w:rPr>
                                <w:rFonts w:ascii="Consolas" w:hAnsi="Consolas" w:cs="Times New Roman"/>
                              </w:rPr>
                              <w:t xml:space="preserve"> </w:t>
                            </w:r>
                          </w:p>
                          <w:p w14:paraId="5B614BB6" w14:textId="77777777" w:rsidR="005C1A51" w:rsidRDefault="005C1A51" w:rsidP="00BC57A3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>
                              <w:rPr>
                                <w:rFonts w:ascii="Consolas" w:hAnsi="Consolas" w:cs="Times New Roman"/>
                              </w:rPr>
                              <w:tab/>
                            </w:r>
                            <w:r w:rsidRPr="00E779A5"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w:t xml:space="preserve">if </w:t>
                            </w:r>
                            <w:r w:rsidRPr="00E779A5">
                              <w:rPr>
                                <w:rFonts w:ascii="Cambria Math" w:hAnsi="Cambria Math" w:cs="Times New Roman"/>
                                <w:color w:val="FF0000"/>
                                <w:position w:val="-12"/>
                              </w:rPr>
                              <w:object w:dxaOrig="720" w:dyaOrig="400" w14:anchorId="765168F9">
                                <v:shape id="_x0000_i1074" type="#_x0000_t75" style="width:36pt;height:20pt" o:ole="">
                                  <v:imagedata r:id="rId94" o:title=""/>
                                </v:shape>
                                <o:OLEObject Type="Embed" ProgID="Equation.DSMT4" ShapeID="_x0000_i1074" DrawAspect="Content" ObjectID="_1694889805" r:id="rId95"/>
                              </w:object>
                            </w:r>
                            <w:r w:rsidRPr="00E779A5"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w:t xml:space="preserve"> :</w:t>
                            </w:r>
                          </w:p>
                          <w:p w14:paraId="3EA26793" w14:textId="4FF4931E" w:rsidR="005C1A51" w:rsidRDefault="005C1A51" w:rsidP="00C3167C">
                            <w:pPr>
                              <w:ind w:left="720" w:firstLine="720"/>
                              <w:rPr>
                                <w:rFonts w:ascii="Cambria Math" w:hAnsi="Cambria Math" w:cs="Times New Roman"/>
                              </w:rPr>
                            </w:pPr>
                            <w:r w:rsidRPr="00C71862"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w:t>Kết luận tập S không là tập cơ sở, dừng chương trình</w:t>
                            </w:r>
                          </w:p>
                          <w:p w14:paraId="74BCC188" w14:textId="70F49748" w:rsidR="00CB4DE7" w:rsidRDefault="00CB4DE7" w:rsidP="00CB4DE7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>
                              <w:rPr>
                                <w:rFonts w:ascii="Cambria Math" w:hAnsi="Cambria Math" w:cs="Times New Roman"/>
                              </w:rPr>
                              <w:tab/>
                              <w:t>else:</w:t>
                            </w:r>
                          </w:p>
                          <w:p w14:paraId="725C8C7B" w14:textId="35B29DDD" w:rsidR="00CB4DE7" w:rsidRDefault="00CB4DE7" w:rsidP="00CB4DE7">
                            <w:pPr>
                              <w:rPr>
                                <w:rFonts w:ascii="Consolas" w:hAnsi="Consolas" w:cs="Times New Roman"/>
                              </w:rPr>
                            </w:pPr>
                            <w:r>
                              <w:rPr>
                                <w:rFonts w:ascii="Cambria Math" w:hAnsi="Cambria Math" w:cs="Times New Roman"/>
                              </w:rPr>
                              <w:tab/>
                            </w:r>
                            <w:r>
                              <w:rPr>
                                <w:rFonts w:ascii="Cambria Math" w:hAnsi="Cambria Math" w:cs="Times New Roman"/>
                              </w:rPr>
                              <w:tab/>
                            </w:r>
                            <w:r w:rsidRPr="00CB4DE7">
                              <w:rPr>
                                <w:rFonts w:ascii="Consolas" w:hAnsi="Consolas" w:cs="Times New Roman"/>
                                <w:position w:val="-32"/>
                              </w:rPr>
                              <w:object w:dxaOrig="1040" w:dyaOrig="700" w14:anchorId="05DD177C">
                                <v:shape id="_x0000_i1085" type="#_x0000_t75" style="width:52pt;height:35pt" o:ole="">
                                  <v:imagedata r:id="rId96" o:title=""/>
                                </v:shape>
                                <o:OLEObject Type="Embed" ProgID="Equation.DSMT4" ShapeID="_x0000_i1085" DrawAspect="Content" ObjectID="_1694889806" r:id="rId97"/>
                              </w:object>
                            </w:r>
                          </w:p>
                          <w:p w14:paraId="205EF54A" w14:textId="6AB99CC4" w:rsidR="001C482F" w:rsidRPr="001C482F" w:rsidRDefault="001C482F" w:rsidP="00CB4DE7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>
                              <w:rPr>
                                <w:rFonts w:ascii="Consolas" w:hAnsi="Consolas" w:cs="Times New Roman"/>
                              </w:rPr>
                              <w:tab/>
                            </w:r>
                            <w:r>
                              <w:rPr>
                                <w:rFonts w:ascii="Consolas" w:hAnsi="Consolas" w:cs="Times New Roman"/>
                              </w:rPr>
                              <w:tab/>
                            </w:r>
                            <w:r>
                              <w:rPr>
                                <w:rFonts w:ascii="Cambria Math" w:hAnsi="Cambria Math" w:cs="Times New Roman"/>
                              </w:rPr>
                              <w:t xml:space="preserve">Thêm </w:t>
                            </w:r>
                            <w:r w:rsidRPr="001C482F">
                              <w:rPr>
                                <w:rFonts w:ascii="Consolas" w:hAnsi="Consolas" w:cs="Times New Roman"/>
                                <w:position w:val="-12"/>
                              </w:rPr>
                              <w:object w:dxaOrig="220" w:dyaOrig="360" w14:anchorId="5C4333E4">
                                <v:shape id="_x0000_i1089" type="#_x0000_t75" style="width:11pt;height:18pt" o:ole="">
                                  <v:imagedata r:id="rId98" o:title=""/>
                                </v:shape>
                                <o:OLEObject Type="Embed" ProgID="Equation.DSMT4" ShapeID="_x0000_i1089" DrawAspect="Content" ObjectID="_1694889807" r:id="rId99"/>
                              </w:object>
                            </w:r>
                            <w:r>
                              <w:rPr>
                                <w:rFonts w:ascii="Cambria Math" w:hAnsi="Cambria Math" w:cs="Times New Roman"/>
                              </w:rPr>
                              <w:t xml:space="preserve">vào </w:t>
                            </w:r>
                            <w:r w:rsidRPr="00C9560E">
                              <w:rPr>
                                <w:position w:val="-6"/>
                              </w:rPr>
                              <w:object w:dxaOrig="240" w:dyaOrig="279" w14:anchorId="5837AB75">
                                <v:shape id="_x0000_i1092" type="#_x0000_t75" style="width:12pt;height:13.95pt" o:ole="">
                                  <v:imagedata r:id="rId100" o:title=""/>
                                </v:shape>
                                <o:OLEObject Type="Embed" ProgID="Equation.DSMT4" ShapeID="_x0000_i1092" DrawAspect="Content" ObjectID="_1694889808" r:id="rId101"/>
                              </w:object>
                            </w:r>
                          </w:p>
                          <w:p w14:paraId="776C3FCD" w14:textId="7B06BD37" w:rsidR="005C1A51" w:rsidRPr="00B37CA6" w:rsidRDefault="005C1A51">
                            <w:pPr>
                              <w:rPr>
                                <w:rFonts w:ascii="Cambria Math" w:hAnsi="Cambria Math" w:cs="Times New Roman"/>
                              </w:rPr>
                            </w:pPr>
                            <w:r>
                              <w:rPr>
                                <w:rFonts w:ascii="Cambria Math" w:hAnsi="Cambria Math" w:cs="Times New Roman"/>
                              </w:rPr>
                              <w:t xml:space="preserve">Kết luận </w:t>
                            </w:r>
                            <w:r w:rsidR="001C482F" w:rsidRPr="00AC7FC3">
                              <w:rPr>
                                <w:rFonts w:ascii="Cambria Math" w:hAnsi="Cambria Math" w:cs="Times New Roman"/>
                                <w:position w:val="-16"/>
                              </w:rPr>
                              <w:object w:dxaOrig="1579" w:dyaOrig="440" w14:anchorId="2C350C73">
                                <v:shape id="_x0000_i1091" type="#_x0000_t75" style="width:78.95pt;height:22pt" o:ole="">
                                  <v:imagedata r:id="rId102" o:title=""/>
                                </v:shape>
                                <o:OLEObject Type="Embed" ProgID="Equation.DSMT4" ShapeID="_x0000_i1091" DrawAspect="Content" ObjectID="_1694889809" r:id="rId103"/>
                              </w:object>
                            </w:r>
                            <w:r>
                              <w:rPr>
                                <w:rFonts w:ascii="Cambria Math" w:hAnsi="Cambria Math" w:cs="Times New Roman"/>
                              </w:rPr>
                              <w:t xml:space="preserve"> là cơ sở trực </w:t>
                            </w:r>
                            <w:r w:rsidR="00027709">
                              <w:rPr>
                                <w:rFonts w:ascii="Cambria Math" w:hAnsi="Cambria Math" w:cs="Times New Roman"/>
                              </w:rPr>
                              <w:t>chuẩn</w:t>
                            </w:r>
                            <w:r>
                              <w:rPr>
                                <w:rFonts w:ascii="Cambria Math" w:hAnsi="Cambria Math" w:cs="Times New Roman"/>
                              </w:rPr>
                              <w:t xml:space="preserve"> của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279272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" filled="f" strokeweight=".5pt">
                <v:textbox style="mso-fit-shape-to-text:t">
                  <w:txbxContent>
                    <w:p w14:paraId="305D7121" w14:textId="4BE84648" w:rsidR="001C482F" w:rsidRDefault="001C482F" w:rsidP="00BC57A3">
                      <w:pPr>
                        <w:rPr>
                          <w:rFonts w:ascii="Cambria Math" w:hAnsi="Cambria Math" w:cs="Times New Roman"/>
                        </w:rPr>
                      </w:pPr>
                      <w:r w:rsidRPr="001C482F">
                        <w:rPr>
                          <w:rFonts w:ascii="Cambria Math" w:hAnsi="Cambria Math" w:cs="Times New Roman"/>
                          <w:position w:val="-12"/>
                        </w:rPr>
                        <w:object w:dxaOrig="720" w:dyaOrig="360" w14:anchorId="51D64C13">
                          <v:shape id="_x0000_i1081" type="#_x0000_t75" style="width:36pt;height:18pt" o:ole="">
                            <v:imagedata r:id="rId90" o:title=""/>
                          </v:shape>
                          <o:OLEObject Type="Embed" ProgID="Equation.DSMT4" ShapeID="_x0000_i1081" DrawAspect="Content" ObjectID="_1694889803" r:id="rId104"/>
                        </w:object>
                      </w:r>
                    </w:p>
                    <w:p w14:paraId="0A2B5226" w14:textId="0C839E52" w:rsidR="005C1A51" w:rsidRPr="005E07BA" w:rsidRDefault="005C1A51" w:rsidP="00BC57A3">
                      <w:pPr>
                        <w:rPr>
                          <w:rFonts w:ascii="Cambria Math" w:hAnsi="Cambria Math" w:cs="Times New Roman"/>
                        </w:rPr>
                      </w:pPr>
                      <w:r w:rsidRPr="005E07BA">
                        <w:rPr>
                          <w:rFonts w:ascii="Cambria Math" w:hAnsi="Cambria Math" w:cs="Times New Roman"/>
                        </w:rPr>
                        <w:t>for i = 1 to k:</w:t>
                      </w:r>
                    </w:p>
                    <w:p w14:paraId="3AFB4263" w14:textId="77777777" w:rsidR="005C1A51" w:rsidRPr="005E07BA" w:rsidRDefault="005C1A51" w:rsidP="00BC57A3">
                      <w:pPr>
                        <w:rPr>
                          <w:rFonts w:ascii="Cambria Math" w:hAnsi="Cambria Math" w:cs="Times New Roman"/>
                        </w:rPr>
                      </w:pPr>
                      <w:r w:rsidRPr="005E07BA">
                        <w:rPr>
                          <w:rFonts w:ascii="Cambria Math" w:hAnsi="Cambria Math" w:cs="Times New Roman"/>
                        </w:rPr>
                        <w:tab/>
                        <w:t>v</w:t>
                      </w:r>
                      <w:r w:rsidRPr="005E07BA">
                        <w:rPr>
                          <w:rFonts w:ascii="Cambria Math" w:hAnsi="Cambria Math" w:cs="Times New Roman"/>
                          <w:vertAlign w:val="subscript"/>
                        </w:rPr>
                        <w:t>i</w:t>
                      </w:r>
                      <w:r w:rsidRPr="005E07BA">
                        <w:rPr>
                          <w:rFonts w:ascii="Cambria Math" w:hAnsi="Cambria Math" w:cs="Times New Roman"/>
                        </w:rPr>
                        <w:t xml:space="preserve"> = u</w:t>
                      </w:r>
                      <w:r w:rsidRPr="005E07BA">
                        <w:rPr>
                          <w:rFonts w:ascii="Cambria Math" w:hAnsi="Cambria Math" w:cs="Times New Roman"/>
                          <w:vertAlign w:val="subscript"/>
                        </w:rPr>
                        <w:t>i</w:t>
                      </w:r>
                    </w:p>
                    <w:p w14:paraId="542EADD9" w14:textId="77777777" w:rsidR="005C1A51" w:rsidRPr="005E07BA" w:rsidRDefault="005C1A51" w:rsidP="00BC57A3">
                      <w:pPr>
                        <w:rPr>
                          <w:rFonts w:ascii="Cambria Math" w:hAnsi="Cambria Math" w:cs="Times New Roman"/>
                        </w:rPr>
                      </w:pPr>
                      <w:r w:rsidRPr="005E07BA">
                        <w:rPr>
                          <w:rFonts w:ascii="Cambria Math" w:hAnsi="Cambria Math" w:cs="Times New Roman"/>
                        </w:rPr>
                        <w:tab/>
                        <w:t>for j = 1 to  i – 1:</w:t>
                      </w:r>
                    </w:p>
                    <w:p w14:paraId="1DD04E87" w14:textId="77777777" w:rsidR="005C1A51" w:rsidRDefault="005C1A51" w:rsidP="00BC57A3">
                      <w:pPr>
                        <w:rPr>
                          <w:rFonts w:ascii="Consolas" w:hAnsi="Consolas" w:cs="Times New Roman"/>
                        </w:rPr>
                      </w:pPr>
                      <w:r>
                        <w:rPr>
                          <w:rFonts w:ascii="Consolas" w:hAnsi="Consolas" w:cs="Times New Roman"/>
                        </w:rPr>
                        <w:tab/>
                      </w:r>
                      <w:r>
                        <w:rPr>
                          <w:rFonts w:ascii="Consolas" w:hAnsi="Consolas" w:cs="Times New Roman"/>
                        </w:rPr>
                        <w:tab/>
                      </w:r>
                      <w:r w:rsidRPr="005E07BA">
                        <w:rPr>
                          <w:rFonts w:ascii="Consolas" w:hAnsi="Consolas" w:cs="Times New Roman"/>
                          <w:position w:val="-40"/>
                        </w:rPr>
                        <w:object w:dxaOrig="1800" w:dyaOrig="880" w14:anchorId="44186116">
                          <v:shape id="_x0000_i1072" type="#_x0000_t75" style="width:90pt;height:44pt" o:ole="">
                            <v:imagedata r:id="rId92" o:title=""/>
                          </v:shape>
                          <o:OLEObject Type="Embed" ProgID="Equation.DSMT4" ShapeID="_x0000_i1072" DrawAspect="Content" ObjectID="_1694889804" r:id="rId105"/>
                        </w:object>
                      </w:r>
                      <w:r>
                        <w:rPr>
                          <w:rFonts w:ascii="Consolas" w:hAnsi="Consolas" w:cs="Times New Roman"/>
                        </w:rPr>
                        <w:t xml:space="preserve"> </w:t>
                      </w:r>
                    </w:p>
                    <w:p w14:paraId="5B614BB6" w14:textId="77777777" w:rsidR="005C1A51" w:rsidRDefault="005C1A51" w:rsidP="00BC57A3">
                      <w:pPr>
                        <w:rPr>
                          <w:rFonts w:ascii="Cambria Math" w:hAnsi="Cambria Math" w:cs="Times New Roman"/>
                        </w:rPr>
                      </w:pPr>
                      <w:r>
                        <w:rPr>
                          <w:rFonts w:ascii="Consolas" w:hAnsi="Consolas" w:cs="Times New Roman"/>
                        </w:rPr>
                        <w:tab/>
                      </w:r>
                      <w:r w:rsidRPr="00E779A5">
                        <w:rPr>
                          <w:rFonts w:ascii="Cambria Math" w:hAnsi="Cambria Math" w:cs="Times New Roman"/>
                          <w:color w:val="FF0000"/>
                        </w:rPr>
                        <w:t xml:space="preserve">if </w:t>
                      </w:r>
                      <w:r w:rsidRPr="00E779A5">
                        <w:rPr>
                          <w:rFonts w:ascii="Cambria Math" w:hAnsi="Cambria Math" w:cs="Times New Roman"/>
                          <w:color w:val="FF0000"/>
                          <w:position w:val="-12"/>
                        </w:rPr>
                        <w:object w:dxaOrig="720" w:dyaOrig="400" w14:anchorId="765168F9">
                          <v:shape id="_x0000_i1074" type="#_x0000_t75" style="width:36pt;height:20pt" o:ole="">
                            <v:imagedata r:id="rId94" o:title=""/>
                          </v:shape>
                          <o:OLEObject Type="Embed" ProgID="Equation.DSMT4" ShapeID="_x0000_i1074" DrawAspect="Content" ObjectID="_1694889805" r:id="rId106"/>
                        </w:object>
                      </w:r>
                      <w:r w:rsidRPr="00E779A5">
                        <w:rPr>
                          <w:rFonts w:ascii="Cambria Math" w:hAnsi="Cambria Math" w:cs="Times New Roman"/>
                          <w:color w:val="FF0000"/>
                        </w:rPr>
                        <w:t xml:space="preserve"> :</w:t>
                      </w:r>
                    </w:p>
                    <w:p w14:paraId="3EA26793" w14:textId="4FF4931E" w:rsidR="005C1A51" w:rsidRDefault="005C1A51" w:rsidP="00C3167C">
                      <w:pPr>
                        <w:ind w:left="720" w:firstLine="720"/>
                        <w:rPr>
                          <w:rFonts w:ascii="Cambria Math" w:hAnsi="Cambria Math" w:cs="Times New Roman"/>
                        </w:rPr>
                      </w:pPr>
                      <w:r w:rsidRPr="00C71862">
                        <w:rPr>
                          <w:rFonts w:ascii="Cambria Math" w:hAnsi="Cambria Math" w:cs="Times New Roman"/>
                          <w:color w:val="FF0000"/>
                        </w:rPr>
                        <w:t>Kết luận tập S không là tập cơ sở, dừng chương trình</w:t>
                      </w:r>
                    </w:p>
                    <w:p w14:paraId="74BCC188" w14:textId="70F49748" w:rsidR="00CB4DE7" w:rsidRDefault="00CB4DE7" w:rsidP="00CB4DE7">
                      <w:pPr>
                        <w:rPr>
                          <w:rFonts w:ascii="Cambria Math" w:hAnsi="Cambria Math" w:cs="Times New Roman"/>
                        </w:rPr>
                      </w:pPr>
                      <w:r>
                        <w:rPr>
                          <w:rFonts w:ascii="Cambria Math" w:hAnsi="Cambria Math" w:cs="Times New Roman"/>
                        </w:rPr>
                        <w:tab/>
                        <w:t>else:</w:t>
                      </w:r>
                    </w:p>
                    <w:p w14:paraId="725C8C7B" w14:textId="35B29DDD" w:rsidR="00CB4DE7" w:rsidRDefault="00CB4DE7" w:rsidP="00CB4DE7">
                      <w:pPr>
                        <w:rPr>
                          <w:rFonts w:ascii="Consolas" w:hAnsi="Consolas" w:cs="Times New Roman"/>
                        </w:rPr>
                      </w:pPr>
                      <w:r>
                        <w:rPr>
                          <w:rFonts w:ascii="Cambria Math" w:hAnsi="Cambria Math" w:cs="Times New Roman"/>
                        </w:rPr>
                        <w:tab/>
                      </w:r>
                      <w:r>
                        <w:rPr>
                          <w:rFonts w:ascii="Cambria Math" w:hAnsi="Cambria Math" w:cs="Times New Roman"/>
                        </w:rPr>
                        <w:tab/>
                      </w:r>
                      <w:r w:rsidRPr="00CB4DE7">
                        <w:rPr>
                          <w:rFonts w:ascii="Consolas" w:hAnsi="Consolas" w:cs="Times New Roman"/>
                          <w:position w:val="-32"/>
                        </w:rPr>
                        <w:object w:dxaOrig="1040" w:dyaOrig="700" w14:anchorId="05DD177C">
                          <v:shape id="_x0000_i1085" type="#_x0000_t75" style="width:52pt;height:35pt" o:ole="">
                            <v:imagedata r:id="rId96" o:title=""/>
                          </v:shape>
                          <o:OLEObject Type="Embed" ProgID="Equation.DSMT4" ShapeID="_x0000_i1085" DrawAspect="Content" ObjectID="_1694889806" r:id="rId107"/>
                        </w:object>
                      </w:r>
                    </w:p>
                    <w:p w14:paraId="205EF54A" w14:textId="6AB99CC4" w:rsidR="001C482F" w:rsidRPr="001C482F" w:rsidRDefault="001C482F" w:rsidP="00CB4DE7">
                      <w:pPr>
                        <w:rPr>
                          <w:rFonts w:ascii="Cambria Math" w:hAnsi="Cambria Math" w:cs="Times New Roman"/>
                        </w:rPr>
                      </w:pPr>
                      <w:r>
                        <w:rPr>
                          <w:rFonts w:ascii="Consolas" w:hAnsi="Consolas" w:cs="Times New Roman"/>
                        </w:rPr>
                        <w:tab/>
                      </w:r>
                      <w:r>
                        <w:rPr>
                          <w:rFonts w:ascii="Consolas" w:hAnsi="Consolas" w:cs="Times New Roman"/>
                        </w:rPr>
                        <w:tab/>
                      </w:r>
                      <w:r>
                        <w:rPr>
                          <w:rFonts w:ascii="Cambria Math" w:hAnsi="Cambria Math" w:cs="Times New Roman"/>
                        </w:rPr>
                        <w:t xml:space="preserve">Thêm </w:t>
                      </w:r>
                      <w:r w:rsidRPr="001C482F">
                        <w:rPr>
                          <w:rFonts w:ascii="Consolas" w:hAnsi="Consolas" w:cs="Times New Roman"/>
                          <w:position w:val="-12"/>
                        </w:rPr>
                        <w:object w:dxaOrig="220" w:dyaOrig="360" w14:anchorId="5C4333E4">
                          <v:shape id="_x0000_i1089" type="#_x0000_t75" style="width:11pt;height:18pt" o:ole="">
                            <v:imagedata r:id="rId98" o:title=""/>
                          </v:shape>
                          <o:OLEObject Type="Embed" ProgID="Equation.DSMT4" ShapeID="_x0000_i1089" DrawAspect="Content" ObjectID="_1694889807" r:id="rId108"/>
                        </w:object>
                      </w:r>
                      <w:r>
                        <w:rPr>
                          <w:rFonts w:ascii="Cambria Math" w:hAnsi="Cambria Math" w:cs="Times New Roman"/>
                        </w:rPr>
                        <w:t xml:space="preserve">vào </w:t>
                      </w:r>
                      <w:r w:rsidRPr="00C9560E">
                        <w:rPr>
                          <w:position w:val="-6"/>
                        </w:rPr>
                        <w:object w:dxaOrig="240" w:dyaOrig="279" w14:anchorId="5837AB75">
                          <v:shape id="_x0000_i1092" type="#_x0000_t75" style="width:12pt;height:13.95pt" o:ole="">
                            <v:imagedata r:id="rId100" o:title=""/>
                          </v:shape>
                          <o:OLEObject Type="Embed" ProgID="Equation.DSMT4" ShapeID="_x0000_i1092" DrawAspect="Content" ObjectID="_1694889808" r:id="rId109"/>
                        </w:object>
                      </w:r>
                    </w:p>
                    <w:p w14:paraId="776C3FCD" w14:textId="7B06BD37" w:rsidR="005C1A51" w:rsidRPr="00B37CA6" w:rsidRDefault="005C1A51">
                      <w:pPr>
                        <w:rPr>
                          <w:rFonts w:ascii="Cambria Math" w:hAnsi="Cambria Math" w:cs="Times New Roman"/>
                        </w:rPr>
                      </w:pPr>
                      <w:r>
                        <w:rPr>
                          <w:rFonts w:ascii="Cambria Math" w:hAnsi="Cambria Math" w:cs="Times New Roman"/>
                        </w:rPr>
                        <w:t xml:space="preserve">Kết luận </w:t>
                      </w:r>
                      <w:r w:rsidR="001C482F" w:rsidRPr="00AC7FC3">
                        <w:rPr>
                          <w:rFonts w:ascii="Cambria Math" w:hAnsi="Cambria Math" w:cs="Times New Roman"/>
                          <w:position w:val="-16"/>
                        </w:rPr>
                        <w:object w:dxaOrig="1579" w:dyaOrig="440" w14:anchorId="2C350C73">
                          <v:shape id="_x0000_i1091" type="#_x0000_t75" style="width:78.95pt;height:22pt" o:ole="">
                            <v:imagedata r:id="rId102" o:title=""/>
                          </v:shape>
                          <o:OLEObject Type="Embed" ProgID="Equation.DSMT4" ShapeID="_x0000_i1091" DrawAspect="Content" ObjectID="_1694889809" r:id="rId110"/>
                        </w:object>
                      </w:r>
                      <w:r>
                        <w:rPr>
                          <w:rFonts w:ascii="Cambria Math" w:hAnsi="Cambria Math" w:cs="Times New Roman"/>
                        </w:rPr>
                        <w:t xml:space="preserve"> là cơ sở trực </w:t>
                      </w:r>
                      <w:r w:rsidR="00027709">
                        <w:rPr>
                          <w:rFonts w:ascii="Cambria Math" w:hAnsi="Cambria Math" w:cs="Times New Roman"/>
                        </w:rPr>
                        <w:t>chuẩn</w:t>
                      </w:r>
                      <w:r>
                        <w:rPr>
                          <w:rFonts w:ascii="Cambria Math" w:hAnsi="Cambria Math" w:cs="Times New Roman"/>
                        </w:rPr>
                        <w:t xml:space="preserve"> của 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94C5C">
        <w:rPr>
          <w:rFonts w:ascii="Consolas" w:hAnsi="Consolas" w:cs="Times New Roman"/>
        </w:rPr>
        <w:tab/>
      </w:r>
    </w:p>
    <w:p w14:paraId="0F9BC636" w14:textId="77777777" w:rsidR="00096097" w:rsidRDefault="00096097" w:rsidP="00CC59CA">
      <w:pPr>
        <w:rPr>
          <w:rFonts w:ascii="Times New Roman" w:hAnsi="Times New Roman" w:cs="Times New Roman"/>
          <w:sz w:val="24"/>
          <w:szCs w:val="24"/>
        </w:rPr>
      </w:pPr>
    </w:p>
    <w:p w14:paraId="670DFA1E" w14:textId="77777777" w:rsidR="00CC59CA" w:rsidRPr="00C022D9" w:rsidRDefault="00CC59CA" w:rsidP="00460BEB">
      <w:pPr>
        <w:rPr>
          <w:rFonts w:ascii="Times New Roman" w:hAnsi="Times New Roman" w:cs="Times New Roman"/>
          <w:sz w:val="24"/>
          <w:szCs w:val="24"/>
        </w:rPr>
      </w:pPr>
    </w:p>
    <w:sectPr w:rsidR="00CC59CA" w:rsidRPr="00C022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D54CEF"/>
    <w:multiLevelType w:val="hybridMultilevel"/>
    <w:tmpl w:val="AD8673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6825E04"/>
    <w:multiLevelType w:val="hybridMultilevel"/>
    <w:tmpl w:val="C3787E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412941"/>
    <w:multiLevelType w:val="hybridMultilevel"/>
    <w:tmpl w:val="063A63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4614793"/>
    <w:multiLevelType w:val="hybridMultilevel"/>
    <w:tmpl w:val="E3327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19084B"/>
    <w:multiLevelType w:val="hybridMultilevel"/>
    <w:tmpl w:val="41E201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7BC"/>
    <w:rsid w:val="00027709"/>
    <w:rsid w:val="0003232C"/>
    <w:rsid w:val="00054D67"/>
    <w:rsid w:val="0009169C"/>
    <w:rsid w:val="00096097"/>
    <w:rsid w:val="000A6892"/>
    <w:rsid w:val="000E5047"/>
    <w:rsid w:val="000F0951"/>
    <w:rsid w:val="001336DF"/>
    <w:rsid w:val="0016073F"/>
    <w:rsid w:val="001707F4"/>
    <w:rsid w:val="001A504D"/>
    <w:rsid w:val="001C482F"/>
    <w:rsid w:val="001D0157"/>
    <w:rsid w:val="001D2DAE"/>
    <w:rsid w:val="001F4A76"/>
    <w:rsid w:val="00262321"/>
    <w:rsid w:val="002A6DA8"/>
    <w:rsid w:val="002C5F54"/>
    <w:rsid w:val="002D4406"/>
    <w:rsid w:val="0033332B"/>
    <w:rsid w:val="00340B36"/>
    <w:rsid w:val="0036003F"/>
    <w:rsid w:val="00362272"/>
    <w:rsid w:val="00373701"/>
    <w:rsid w:val="00394C5C"/>
    <w:rsid w:val="00431AC3"/>
    <w:rsid w:val="00460BEB"/>
    <w:rsid w:val="004839E8"/>
    <w:rsid w:val="004D175E"/>
    <w:rsid w:val="00510360"/>
    <w:rsid w:val="00515036"/>
    <w:rsid w:val="00561A84"/>
    <w:rsid w:val="0057030A"/>
    <w:rsid w:val="005758AB"/>
    <w:rsid w:val="00585625"/>
    <w:rsid w:val="00594810"/>
    <w:rsid w:val="0059707B"/>
    <w:rsid w:val="005C0EB5"/>
    <w:rsid w:val="005C1A51"/>
    <w:rsid w:val="005C3676"/>
    <w:rsid w:val="005E07BA"/>
    <w:rsid w:val="00654839"/>
    <w:rsid w:val="006777B2"/>
    <w:rsid w:val="00690C08"/>
    <w:rsid w:val="00697980"/>
    <w:rsid w:val="00697C1A"/>
    <w:rsid w:val="006E57BC"/>
    <w:rsid w:val="00714560"/>
    <w:rsid w:val="00721F7F"/>
    <w:rsid w:val="00773F09"/>
    <w:rsid w:val="007873FD"/>
    <w:rsid w:val="007D0E50"/>
    <w:rsid w:val="007D2B9C"/>
    <w:rsid w:val="007E0150"/>
    <w:rsid w:val="00801CF7"/>
    <w:rsid w:val="008037C3"/>
    <w:rsid w:val="008123BC"/>
    <w:rsid w:val="00836FC9"/>
    <w:rsid w:val="008561F2"/>
    <w:rsid w:val="008A4DC7"/>
    <w:rsid w:val="008D3D98"/>
    <w:rsid w:val="008E0675"/>
    <w:rsid w:val="009B31ED"/>
    <w:rsid w:val="00A4232A"/>
    <w:rsid w:val="00A618E0"/>
    <w:rsid w:val="00A900A8"/>
    <w:rsid w:val="00AC7FC3"/>
    <w:rsid w:val="00B50714"/>
    <w:rsid w:val="00B7179E"/>
    <w:rsid w:val="00B720C9"/>
    <w:rsid w:val="00BA03D1"/>
    <w:rsid w:val="00BC57A3"/>
    <w:rsid w:val="00BC7C2B"/>
    <w:rsid w:val="00BD00F1"/>
    <w:rsid w:val="00C022D9"/>
    <w:rsid w:val="00C1730D"/>
    <w:rsid w:val="00C21059"/>
    <w:rsid w:val="00C3167C"/>
    <w:rsid w:val="00C35449"/>
    <w:rsid w:val="00C61C97"/>
    <w:rsid w:val="00C71862"/>
    <w:rsid w:val="00CB4DE7"/>
    <w:rsid w:val="00CC59CA"/>
    <w:rsid w:val="00CE1CFC"/>
    <w:rsid w:val="00CF088A"/>
    <w:rsid w:val="00DF3224"/>
    <w:rsid w:val="00E00DAF"/>
    <w:rsid w:val="00E069A2"/>
    <w:rsid w:val="00E1423C"/>
    <w:rsid w:val="00E40DC5"/>
    <w:rsid w:val="00E77991"/>
    <w:rsid w:val="00E779A5"/>
    <w:rsid w:val="00EB7999"/>
    <w:rsid w:val="00F40CFE"/>
    <w:rsid w:val="00F65299"/>
    <w:rsid w:val="00F74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61FE1"/>
  <w15:chartTrackingRefBased/>
  <w15:docId w15:val="{0D77DA56-22EA-4CCA-9F70-1C89EEFAF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0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8.bin"/><Relationship Id="rId54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3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ĨA NGUYỄN ĐẠI</dc:creator>
  <cp:keywords/>
  <dc:description/>
  <cp:lastModifiedBy>NGHĨA NGUYỄN ĐẠI</cp:lastModifiedBy>
  <cp:revision>68</cp:revision>
  <cp:lastPrinted>2021-10-04T14:18:00Z</cp:lastPrinted>
  <dcterms:created xsi:type="dcterms:W3CDTF">2021-09-27T03:14:00Z</dcterms:created>
  <dcterms:modified xsi:type="dcterms:W3CDTF">2021-10-04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